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56" r:id="rId2"/>
    <p:sldId id="257" r:id="rId3"/>
    <p:sldId id="259" r:id="rId4"/>
    <p:sldId id="260" r:id="rId5"/>
    <p:sldId id="258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1" r:id="rId17"/>
    <p:sldId id="274" r:id="rId18"/>
    <p:sldId id="272" r:id="rId19"/>
    <p:sldId id="275" r:id="rId20"/>
    <p:sldId id="273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84" y="1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9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0345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39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794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636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576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206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07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138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2906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0784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211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6B7DE7C-9F30-49F6-81E7-EF1A3E2E1780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216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KN ECE 329 Exam 2 Review s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Bassel</a:t>
            </a:r>
            <a:r>
              <a:rPr lang="en-US" dirty="0"/>
              <a:t> </a:t>
            </a:r>
            <a:r>
              <a:rPr lang="en-US" dirty="0" err="1"/>
              <a:t>Alesh</a:t>
            </a:r>
            <a:endParaRPr lang="en-US" dirty="0"/>
          </a:p>
          <a:p>
            <a:r>
              <a:rPr lang="en-US" dirty="0"/>
              <a:t>Steven Kolaczkowski</a:t>
            </a:r>
          </a:p>
        </p:txBody>
      </p:sp>
    </p:spTree>
    <p:extLst>
      <p:ext uri="{BB962C8B-B14F-4D97-AF65-F5344CB8AC3E}">
        <p14:creationId xmlns:p14="http://schemas.microsoft.com/office/powerpoint/2010/main" val="23451244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charge free region with 0 conductivity:</a:t>
            </a:r>
          </a:p>
          <a:p>
            <a:pPr lvl="1"/>
            <a:r>
              <a:rPr lang="en-US" dirty="0"/>
              <a:t>Found by combining Faraday’s Law and Ampere’s </a:t>
            </a:r>
          </a:p>
          <a:p>
            <a:pPr marL="201168" lvl="1" indent="0">
              <a:buNone/>
            </a:pPr>
            <a:r>
              <a:rPr lang="en-US" dirty="0"/>
              <a:t>    Law (assuming </a:t>
            </a:r>
            <a:r>
              <a:rPr lang="el-GR" dirty="0"/>
              <a:t>ρ</a:t>
            </a:r>
            <a:r>
              <a:rPr lang="en-US" dirty="0"/>
              <a:t>=0, </a:t>
            </a:r>
            <a:r>
              <a:rPr lang="el-GR" dirty="0"/>
              <a:t>σ</a:t>
            </a:r>
            <a:r>
              <a:rPr lang="en-US" dirty="0"/>
              <a:t>=0, </a:t>
            </a:r>
            <a:r>
              <a:rPr lang="el-GR" dirty="0"/>
              <a:t>ε</a:t>
            </a:r>
            <a:r>
              <a:rPr lang="en-US" dirty="0"/>
              <a:t> and </a:t>
            </a:r>
            <a:r>
              <a:rPr lang="el-GR" dirty="0"/>
              <a:t>μ</a:t>
            </a:r>
            <a:r>
              <a:rPr lang="en-US" dirty="0"/>
              <a:t> are constants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Solved by the sine and cosine function</a:t>
            </a:r>
          </a:p>
          <a:p>
            <a:pPr marL="384048" lvl="2" indent="0">
              <a:buNone/>
            </a:pPr>
            <a:r>
              <a:rPr lang="en-US" sz="1800" dirty="0"/>
              <a:t>therefore it  can be solved by any Fourier Serie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/>
              <a:t>Follow </a:t>
            </a:r>
            <a:r>
              <a:rPr lang="en-US" dirty="0" err="1"/>
              <a:t>D’Alembert</a:t>
            </a:r>
            <a:r>
              <a:rPr lang="en-US" dirty="0"/>
              <a:t> solutions</a:t>
            </a:r>
          </a:p>
          <a:p>
            <a:r>
              <a:rPr lang="en-US" dirty="0"/>
              <a:t>Useful relationship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15446"/>
              </p:ext>
            </p:extLst>
          </p:nvPr>
        </p:nvGraphicFramePr>
        <p:xfrm>
          <a:off x="6291469" y="1845734"/>
          <a:ext cx="1858618" cy="15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1015920" imgH="863280" progId="Equation.DSMT4">
                  <p:embed/>
                </p:oleObj>
              </mc:Choice>
              <mc:Fallback>
                <p:oleObj name="Equation" r:id="rId3" imgW="1015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1469" y="1845734"/>
                        <a:ext cx="1858618" cy="157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16236"/>
              </p:ext>
            </p:extLst>
          </p:nvPr>
        </p:nvGraphicFramePr>
        <p:xfrm>
          <a:off x="2803525" y="4254500"/>
          <a:ext cx="3513138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2044440" imgH="965160" progId="Equation.DSMT4">
                  <p:embed/>
                </p:oleObj>
              </mc:Choice>
              <mc:Fallback>
                <p:oleObj name="Equation" r:id="rId5" imgW="2044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525" y="4254500"/>
                        <a:ext cx="3513138" cy="165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83353"/>
              </p:ext>
            </p:extLst>
          </p:nvPr>
        </p:nvGraphicFramePr>
        <p:xfrm>
          <a:off x="6669228" y="4709837"/>
          <a:ext cx="2304038" cy="74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7" imgW="1371600" imgH="444240" progId="Equation.DSMT4">
                  <p:embed/>
                </p:oleObj>
              </mc:Choice>
              <mc:Fallback>
                <p:oleObj name="Equation" r:id="rId7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9228" y="4709837"/>
                        <a:ext cx="2304038" cy="74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08974"/>
              </p:ext>
            </p:extLst>
          </p:nvPr>
        </p:nvGraphicFramePr>
        <p:xfrm>
          <a:off x="8796698" y="2141281"/>
          <a:ext cx="1712370" cy="128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9" imgW="1218960" imgH="914400" progId="Equation.DSMT4">
                  <p:embed/>
                </p:oleObj>
              </mc:Choice>
              <mc:Fallback>
                <p:oleObj name="Equation" r:id="rId9" imgW="1218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6698" y="2141281"/>
                        <a:ext cx="1712370" cy="128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4876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ynting’s</a:t>
            </a:r>
            <a:r>
              <a:rPr lang="en-US" dirty="0"/>
              <a:t>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ynting Vector:</a:t>
            </a:r>
          </a:p>
          <a:p>
            <a:pPr lvl="1"/>
            <a:r>
              <a:rPr lang="en-US" dirty="0"/>
              <a:t>S has units of W/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marL="201168" lvl="1" indent="0">
              <a:buNone/>
            </a:pPr>
            <a:endParaRPr lang="en-US" dirty="0"/>
          </a:p>
          <a:p>
            <a:pPr marL="201168" lvl="1" indent="0">
              <a:buNone/>
            </a:pPr>
            <a:r>
              <a:rPr lang="en-US" dirty="0" err="1"/>
              <a:t>Poynting’s</a:t>
            </a:r>
            <a:r>
              <a:rPr lang="en-US" dirty="0"/>
              <a:t> Theorem: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If E·J is positive, the area is absorbing power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If E·J is negative, the area is supplying power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/>
          </a:p>
          <a:p>
            <a:pPr marL="201168" lvl="1" indent="0">
              <a:buNone/>
            </a:pPr>
            <a:r>
              <a:rPr lang="en-US" dirty="0"/>
              <a:t>Power relation: </a:t>
            </a:r>
          </a:p>
          <a:p>
            <a:pPr marL="201168" lvl="1" indent="0">
              <a:buNone/>
            </a:pPr>
            <a:endParaRPr lang="en-US" dirty="0"/>
          </a:p>
          <a:p>
            <a:pPr marL="201168" lvl="1" indent="0">
              <a:buNone/>
            </a:pPr>
            <a:r>
              <a:rPr lang="en-US" dirty="0"/>
              <a:t>Average Poynting: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15116"/>
              </p:ext>
            </p:extLst>
          </p:nvPr>
        </p:nvGraphicFramePr>
        <p:xfrm>
          <a:off x="3316079" y="1845734"/>
          <a:ext cx="1315422" cy="4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6079" y="1845734"/>
                        <a:ext cx="1315422" cy="43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6469" y="2384150"/>
            <a:ext cx="3810000" cy="7905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54293"/>
              </p:ext>
            </p:extLst>
          </p:nvPr>
        </p:nvGraphicFramePr>
        <p:xfrm>
          <a:off x="3194324" y="4069678"/>
          <a:ext cx="1221851" cy="58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799920" imgH="380880" progId="Equation.DSMT4">
                  <p:embed/>
                </p:oleObj>
              </mc:Choice>
              <mc:Fallback>
                <p:oleObj name="Equation" r:id="rId6" imgW="799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4324" y="4069678"/>
                        <a:ext cx="1221851" cy="58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97453"/>
              </p:ext>
            </p:extLst>
          </p:nvPr>
        </p:nvGraphicFramePr>
        <p:xfrm>
          <a:off x="3194324" y="4651512"/>
          <a:ext cx="4139927" cy="100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8" imgW="2197080" imgH="533160" progId="Equation.DSMT4">
                  <p:embed/>
                </p:oleObj>
              </mc:Choice>
              <mc:Fallback>
                <p:oleObj name="Equation" r:id="rId8" imgW="2197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4324" y="4651512"/>
                        <a:ext cx="4139927" cy="1005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81032"/>
              </p:ext>
            </p:extLst>
          </p:nvPr>
        </p:nvGraphicFramePr>
        <p:xfrm>
          <a:off x="7719685" y="4575370"/>
          <a:ext cx="1525280" cy="108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0" imgW="1002960" imgH="711000" progId="Equation.DSMT4">
                  <p:embed/>
                </p:oleObj>
              </mc:Choice>
              <mc:Fallback>
                <p:oleObj name="Equation" r:id="rId10" imgW="1002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19685" y="4575370"/>
                        <a:ext cx="1525280" cy="108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1038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Wave 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irection of H is given by the RHR, magnitude given by:</a:t>
            </a:r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Direction is different on the other side of the source!!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 points opposite of </a:t>
            </a:r>
            <a:r>
              <a:rPr lang="en-US" dirty="0" err="1"/>
              <a:t>J</a:t>
            </a:r>
            <a:r>
              <a:rPr lang="en-US" sz="1400" dirty="0" err="1"/>
              <a:t>s</a:t>
            </a:r>
            <a:endParaRPr lang="en-US" sz="1400" dirty="0"/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Direction is the same on the other side of the source!!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ave propagates away from sourc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Relate magnitudes of E and H: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Solve for Poynting Vector:</a:t>
            </a:r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S points in the direction of propagation (perpendicular to source)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014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68809"/>
              </p:ext>
            </p:extLst>
          </p:nvPr>
        </p:nvGraphicFramePr>
        <p:xfrm>
          <a:off x="7578725" y="1824038"/>
          <a:ext cx="14446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8725" y="1824038"/>
                        <a:ext cx="1444625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96550"/>
              </p:ext>
            </p:extLst>
          </p:nvPr>
        </p:nvGraphicFramePr>
        <p:xfrm>
          <a:off x="4859681" y="3783422"/>
          <a:ext cx="1199839" cy="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681" y="3783422"/>
                        <a:ext cx="1199839" cy="47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79730"/>
              </p:ext>
            </p:extLst>
          </p:nvPr>
        </p:nvGraphicFramePr>
        <p:xfrm>
          <a:off x="4283488" y="4253948"/>
          <a:ext cx="1315422" cy="4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9" imgW="660240" imgH="215640" progId="Equation.DSMT4">
                  <p:embed/>
                </p:oleObj>
              </mc:Choice>
              <mc:Fallback>
                <p:oleObj name="Equation" r:id="rId9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3488" y="4253948"/>
                        <a:ext cx="1315422" cy="43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6595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Exam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75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5290268" cy="680806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67410"/>
            <a:ext cx="8215532" cy="23775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1112" y="3279932"/>
            <a:ext cx="5779111" cy="4499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5284" y="3729887"/>
            <a:ext cx="8214343" cy="5839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5284" y="4301830"/>
            <a:ext cx="6155676" cy="1765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6403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8881607" cy="773571"/>
          </a:xfrm>
        </p:spPr>
        <p:txBody>
          <a:bodyPr/>
          <a:lstStyle/>
          <a:p>
            <a:r>
              <a:rPr lang="en-US" dirty="0"/>
              <a:t>Spring 2016 #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1060175"/>
            <a:ext cx="5922498" cy="16545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629" y="2714681"/>
            <a:ext cx="6019800" cy="1638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4352981"/>
            <a:ext cx="6010275" cy="16478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8083" y="4864564"/>
            <a:ext cx="6029325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352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8947868" cy="694058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2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80662"/>
            <a:ext cx="7738479" cy="16640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0844" y="2644725"/>
            <a:ext cx="6214991" cy="3235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0844" y="3124471"/>
            <a:ext cx="8093003" cy="575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1924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694058"/>
          </a:xfrm>
        </p:spPr>
        <p:txBody>
          <a:bodyPr>
            <a:normAutofit fontScale="90000"/>
          </a:bodyPr>
          <a:lstStyle/>
          <a:p>
            <a:r>
              <a:rPr lang="en-US" dirty="0"/>
              <a:t>Exam2 #4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79" y="980661"/>
            <a:ext cx="7667467" cy="25221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3441" y="3587259"/>
            <a:ext cx="7311305" cy="3409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3441" y="4012604"/>
            <a:ext cx="7311305" cy="64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0948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9371937" cy="667554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4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54158"/>
            <a:ext cx="6879102" cy="38125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232" y="4766672"/>
            <a:ext cx="6588150" cy="8584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8232" y="5625097"/>
            <a:ext cx="6512760" cy="46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5782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707310"/>
          </a:xfrm>
        </p:spPr>
        <p:txBody>
          <a:bodyPr>
            <a:normAutofit fontScale="90000"/>
          </a:bodyPr>
          <a:lstStyle/>
          <a:p>
            <a:r>
              <a:rPr lang="en-US" dirty="0"/>
              <a:t>Summer 2015 #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93914"/>
            <a:ext cx="7827741" cy="12006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884" y="2194560"/>
            <a:ext cx="7155270" cy="45016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05311" y="2419643"/>
            <a:ext cx="2321169" cy="33762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2638" y="2588455"/>
            <a:ext cx="7452383" cy="16495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4884" y="4238040"/>
            <a:ext cx="4377104" cy="2893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4884" y="4490124"/>
            <a:ext cx="5068288" cy="2928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2638" y="4779517"/>
            <a:ext cx="7517820" cy="12133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4883" y="5992835"/>
            <a:ext cx="7070137" cy="46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421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gnetostatics</a:t>
            </a:r>
            <a:r>
              <a:rPr lang="en-US" dirty="0"/>
              <a:t> (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Lorentz Force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Biot</a:t>
            </a:r>
            <a:r>
              <a:rPr lang="en-US" dirty="0"/>
              <a:t>-Savart Law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Useful for finding differential B at a point and the force on one wire due to another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936610" y="1845734"/>
                <a:ext cx="2210605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groupChr>
                      <m:r>
                        <a:rPr lang="en-US" i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groupChr>
                      <m:r>
                        <a:rPr lang="en-US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610" y="1845734"/>
                <a:ext cx="2210605" cy="402931"/>
              </a:xfrm>
              <a:prstGeom prst="rect">
                <a:avLst/>
              </a:prstGeom>
              <a:blipFill>
                <a:blip r:embed="rId2"/>
                <a:stretch>
                  <a:fillRect t="-16667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6610" y="2357039"/>
            <a:ext cx="1886251" cy="80317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5147215" y="1063137"/>
                <a:ext cx="889218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215" y="1063137"/>
                <a:ext cx="889218" cy="6190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822861" y="2357039"/>
                <a:ext cx="3724353" cy="689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𝐹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𝑙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𝑙</m:t>
                              </m:r>
                            </m:e>
                          </m:acc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𝑑𝑙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861" y="2357039"/>
                <a:ext cx="3724353" cy="689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3389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614545"/>
          </a:xfrm>
        </p:spPr>
        <p:txBody>
          <a:bodyPr>
            <a:normAutofit fontScale="90000"/>
          </a:bodyPr>
          <a:lstStyle/>
          <a:p>
            <a:r>
              <a:rPr lang="en-US" dirty="0"/>
              <a:t>Exam2 #5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79" y="901148"/>
            <a:ext cx="7216505" cy="30237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0579" y="3967931"/>
            <a:ext cx="6608006" cy="6742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0579" y="4642216"/>
            <a:ext cx="6495464" cy="492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6068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ere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urrent Density (J): Amount of current flowing over a given area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agnetic Field Intensity (H):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mpere’s Law: Used to find the magnetic field around current carrying device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Use RHR to find direction on fiel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Wire: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heet of current: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olenoid: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46032"/>
              </p:ext>
            </p:extLst>
          </p:nvPr>
        </p:nvGraphicFramePr>
        <p:xfrm>
          <a:off x="8036062" y="1845734"/>
          <a:ext cx="2179907" cy="7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1104840" imgH="380880" progId="Equation.DSMT4">
                  <p:embed/>
                </p:oleObj>
              </mc:Choice>
              <mc:Fallback>
                <p:oleObj name="Equation" r:id="rId3" imgW="1104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6062" y="1845734"/>
                        <a:ext cx="2179907" cy="75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542850"/>
              </p:ext>
            </p:extLst>
          </p:nvPr>
        </p:nvGraphicFramePr>
        <p:xfrm>
          <a:off x="4512089" y="2221580"/>
          <a:ext cx="1180509" cy="52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2089" y="2221580"/>
                        <a:ext cx="1180509" cy="52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26576"/>
              </p:ext>
            </p:extLst>
          </p:nvPr>
        </p:nvGraphicFramePr>
        <p:xfrm>
          <a:off x="8030997" y="3644054"/>
          <a:ext cx="2184972" cy="117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1130040" imgH="609480" progId="Equation.DSMT4">
                  <p:embed/>
                </p:oleObj>
              </mc:Choice>
              <mc:Fallback>
                <p:oleObj name="Equation" r:id="rId7" imgW="1130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30997" y="3644054"/>
                        <a:ext cx="2184972" cy="117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425262"/>
              </p:ext>
            </p:extLst>
          </p:nvPr>
        </p:nvGraphicFramePr>
        <p:xfrm>
          <a:off x="2136223" y="3857414"/>
          <a:ext cx="11064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6223" y="3857414"/>
                        <a:ext cx="1106488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14677"/>
              </p:ext>
            </p:extLst>
          </p:nvPr>
        </p:nvGraphicFramePr>
        <p:xfrm>
          <a:off x="3243263" y="4594225"/>
          <a:ext cx="18732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1" imgW="1091880" imgH="431640" progId="Equation.DSMT4">
                  <p:embed/>
                </p:oleObj>
              </mc:Choice>
              <mc:Fallback>
                <p:oleObj name="Equation" r:id="rId11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3263" y="4594225"/>
                        <a:ext cx="187325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02447"/>
              </p:ext>
            </p:extLst>
          </p:nvPr>
        </p:nvGraphicFramePr>
        <p:xfrm>
          <a:off x="2689466" y="5472734"/>
          <a:ext cx="901873" cy="3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9466" y="5472734"/>
                        <a:ext cx="901873" cy="31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502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ntinuity Equation and Maxwell’s Cor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he amount of charge in the universe is a constant and must be conserved in isolated system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his leads to the continuity correction for charge carrying systems: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 order to satisfy continuity, we must add a displacement current to Ampere’s Law: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o, our 4 final Maxwell equations are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29989"/>
              </p:ext>
            </p:extLst>
          </p:nvPr>
        </p:nvGraphicFramePr>
        <p:xfrm>
          <a:off x="8075889" y="2239273"/>
          <a:ext cx="14160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5889" y="2239273"/>
                        <a:ext cx="14160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585165"/>
              </p:ext>
            </p:extLst>
          </p:nvPr>
        </p:nvGraphicFramePr>
        <p:xfrm>
          <a:off x="4740964" y="3392557"/>
          <a:ext cx="1642059" cy="69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0964" y="3392557"/>
                        <a:ext cx="1642059" cy="69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75058"/>
              </p:ext>
            </p:extLst>
          </p:nvPr>
        </p:nvGraphicFramePr>
        <p:xfrm>
          <a:off x="5932449" y="4415738"/>
          <a:ext cx="1692866" cy="194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1130040" imgH="1295280" progId="Equation.DSMT4">
                  <p:embed/>
                </p:oleObj>
              </mc:Choice>
              <mc:Fallback>
                <p:oleObj name="Equation" r:id="rId7" imgW="11300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2449" y="4415738"/>
                        <a:ext cx="1692866" cy="1940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868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onservative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tegral of </a:t>
            </a:r>
            <a:r>
              <a:rPr lang="en-US" dirty="0" err="1"/>
              <a:t>E·dl</a:t>
            </a:r>
            <a:r>
              <a:rPr lang="en-US" dirty="0"/>
              <a:t> around a closed path is no longer zero!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agnetic Flux: Amount of magnetic field lines penetrating a surface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Electromotive Force (</a:t>
            </a:r>
            <a:r>
              <a:rPr lang="en-US" dirty="0" err="1"/>
              <a:t>emf</a:t>
            </a:r>
            <a:r>
              <a:rPr lang="en-US" dirty="0"/>
              <a:t>): Change in voltage between a point and itself which gives rise to a current in the wir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05968"/>
              </p:ext>
            </p:extLst>
          </p:nvPr>
        </p:nvGraphicFramePr>
        <p:xfrm>
          <a:off x="3625850" y="4116388"/>
          <a:ext cx="20669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371600" imgH="1320480" progId="Equation.DSMT4">
                  <p:embed/>
                </p:oleObj>
              </mc:Choice>
              <mc:Fallback>
                <p:oleObj name="Equation" r:id="rId3" imgW="13716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5850" y="4116388"/>
                        <a:ext cx="2066925" cy="198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80295"/>
              </p:ext>
            </p:extLst>
          </p:nvPr>
        </p:nvGraphicFramePr>
        <p:xfrm>
          <a:off x="2324651" y="2897464"/>
          <a:ext cx="1316823" cy="61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651" y="2897464"/>
                        <a:ext cx="1316823" cy="617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1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get non-zero flu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Area or </a:t>
            </a:r>
            <a:r>
              <a:rPr lang="en-US" dirty="0" err="1"/>
              <a:t>B·dS</a:t>
            </a:r>
            <a:r>
              <a:rPr lang="en-US" dirty="0"/>
              <a:t> changes</a:t>
            </a:r>
          </a:p>
          <a:p>
            <a:pPr marL="761238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Example: Wire entering a uniform magnetic field, wire rotating in a constant magnetic fiel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ime varying B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Position dependent B and v≠0</a:t>
            </a:r>
          </a:p>
          <a:p>
            <a:pPr marL="818388" lvl="2" indent="-342900">
              <a:buFont typeface="Arial" panose="020B0604020202020204" pitchFamily="34" charset="0"/>
              <a:buChar char="•"/>
            </a:pPr>
            <a:r>
              <a:rPr lang="en-US" sz="1800" dirty="0"/>
              <a:t>Example: Wire loop moving away from a current carrying wire</a:t>
            </a:r>
          </a:p>
          <a:p>
            <a:pPr marL="818388" lvl="2" indent="-34290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818388" lvl="2" indent="-34290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818388" lvl="2" indent="-342900">
              <a:buFont typeface="Arial" panose="020B0604020202020204" pitchFamily="34" charset="0"/>
              <a:buChar char="•"/>
            </a:pPr>
            <a:r>
              <a:rPr lang="en-US" sz="1800" dirty="0"/>
              <a:t>Current through the wire:</a:t>
            </a:r>
          </a:p>
          <a:p>
            <a:pPr marL="1001268" lvl="3" indent="-342900">
              <a:buFont typeface="Arial" panose="020B0604020202020204" pitchFamily="34" charset="0"/>
              <a:buChar char="•"/>
            </a:pPr>
            <a:r>
              <a:rPr lang="en-US" sz="1800" dirty="0"/>
              <a:t>Negative sign is used to indicate</a:t>
            </a:r>
          </a:p>
          <a:p>
            <a:pPr marL="841248" lvl="4" indent="0">
              <a:buNone/>
            </a:pPr>
            <a:r>
              <a:rPr lang="en-US" sz="1800" dirty="0"/>
              <a:t>   that the current </a:t>
            </a:r>
            <a:r>
              <a:rPr lang="en-US" sz="1800" b="1" u="sng" dirty="0"/>
              <a:t>opposes</a:t>
            </a:r>
            <a:r>
              <a:rPr lang="en-US" sz="1800" dirty="0"/>
              <a:t> changes in flu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34906"/>
              </p:ext>
            </p:extLst>
          </p:nvPr>
        </p:nvGraphicFramePr>
        <p:xfrm>
          <a:off x="5280164" y="4028454"/>
          <a:ext cx="2430924" cy="90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0164" y="4028454"/>
                        <a:ext cx="2430924" cy="90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543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ance (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he tendency of a device to resist changes in current. Measured in Henry'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01473"/>
              </p:ext>
            </p:extLst>
          </p:nvPr>
        </p:nvGraphicFramePr>
        <p:xfrm>
          <a:off x="2231334" y="2415553"/>
          <a:ext cx="1710073" cy="262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787320" imgH="1206360" progId="Equation.DSMT4">
                  <p:embed/>
                </p:oleObj>
              </mc:Choice>
              <mc:Fallback>
                <p:oleObj name="Equation" r:id="rId3" imgW="78732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1334" y="2415553"/>
                        <a:ext cx="1710073" cy="262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1175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22546"/>
              </p:ext>
            </p:extLst>
          </p:nvPr>
        </p:nvGraphicFramePr>
        <p:xfrm>
          <a:off x="5640179" y="2549524"/>
          <a:ext cx="1410591" cy="143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622080" imgH="634680" progId="Equation.DSMT4">
                  <p:embed/>
                </p:oleObj>
              </mc:Choice>
              <mc:Fallback>
                <p:oleObj name="Equation" r:id="rId7" imgW="622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0179" y="2549524"/>
                        <a:ext cx="1410591" cy="1439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4103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37201" y="1962442"/>
            <a:ext cx="5841802" cy="3509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259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04201" y="1912913"/>
            <a:ext cx="5273065" cy="32499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8972" y="2138289"/>
            <a:ext cx="33199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amagnetic (</a:t>
            </a:r>
            <a:r>
              <a:rPr lang="en-US" dirty="0" err="1"/>
              <a:t>X</a:t>
            </a:r>
            <a:r>
              <a:rPr lang="en-US" sz="1000" dirty="0" err="1"/>
              <a:t>m</a:t>
            </a:r>
            <a:r>
              <a:rPr lang="en-US" dirty="0"/>
              <a:t> &lt; 0): magnetic dipole opposes external field.</a:t>
            </a:r>
          </a:p>
          <a:p>
            <a:r>
              <a:rPr lang="en-US" dirty="0"/>
              <a:t>	Ex: Water, Copper</a:t>
            </a:r>
          </a:p>
          <a:p>
            <a:r>
              <a:rPr lang="en-US" dirty="0"/>
              <a:t>Paramagnetic (</a:t>
            </a:r>
            <a:r>
              <a:rPr lang="en-US" dirty="0" err="1"/>
              <a:t>X</a:t>
            </a:r>
            <a:r>
              <a:rPr lang="en-US" sz="1100" dirty="0" err="1"/>
              <a:t>m</a:t>
            </a:r>
            <a:r>
              <a:rPr lang="en-US" dirty="0"/>
              <a:t> &gt; 0): magnetic dipole points in same direction as external field.</a:t>
            </a:r>
          </a:p>
          <a:p>
            <a:r>
              <a:rPr lang="en-US" dirty="0"/>
              <a:t>	Ex: Aluminum</a:t>
            </a:r>
          </a:p>
          <a:p>
            <a:r>
              <a:rPr lang="en-US" dirty="0"/>
              <a:t>Ferromagnetic (</a:t>
            </a:r>
            <a:r>
              <a:rPr lang="en-US" dirty="0" err="1"/>
              <a:t>X</a:t>
            </a:r>
            <a:r>
              <a:rPr lang="en-US" sz="1100" dirty="0" err="1"/>
              <a:t>m</a:t>
            </a:r>
            <a:r>
              <a:rPr lang="en-US" dirty="0"/>
              <a:t> &gt;&gt; 0): Incredibly strong atomic dipole. </a:t>
            </a:r>
          </a:p>
          <a:p>
            <a:r>
              <a:rPr lang="en-US" dirty="0"/>
              <a:t>	Ex: Iron</a:t>
            </a:r>
          </a:p>
        </p:txBody>
      </p:sp>
    </p:spTree>
    <p:extLst>
      <p:ext uri="{BB962C8B-B14F-4D97-AF65-F5344CB8AC3E}">
        <p14:creationId xmlns:p14="http://schemas.microsoft.com/office/powerpoint/2010/main" val="2515188280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481</TotalTime>
  <Words>490</Words>
  <Application>Microsoft Office PowerPoint</Application>
  <PresentationFormat>Widescreen</PresentationFormat>
  <Paragraphs>9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Courier New</vt:lpstr>
      <vt:lpstr>Retrospect</vt:lpstr>
      <vt:lpstr>MathType 6.0 Equation</vt:lpstr>
      <vt:lpstr>HKN ECE 329 Exam 2 Review session</vt:lpstr>
      <vt:lpstr>Magnetostatics (      ) </vt:lpstr>
      <vt:lpstr>Ampere’s Law</vt:lpstr>
      <vt:lpstr>Continuity Equation and Maxwell’s Correction</vt:lpstr>
      <vt:lpstr>Non-Conservative Fields</vt:lpstr>
      <vt:lpstr>How do we get non-zero flux?</vt:lpstr>
      <vt:lpstr>Inductance (L)</vt:lpstr>
      <vt:lpstr>Boundary Conditions</vt:lpstr>
      <vt:lpstr>Materials</vt:lpstr>
      <vt:lpstr>Wave Equation</vt:lpstr>
      <vt:lpstr>Poynting’s Theorem</vt:lpstr>
      <vt:lpstr>Plane Wave Sources</vt:lpstr>
      <vt:lpstr>Previous Exam Questions</vt:lpstr>
      <vt:lpstr>Spring 2016 #1</vt:lpstr>
      <vt:lpstr>Spring 2016 #1</vt:lpstr>
      <vt:lpstr>Spring 2016 #2</vt:lpstr>
      <vt:lpstr>Exam2 #4</vt:lpstr>
      <vt:lpstr>Spring 2016 #4</vt:lpstr>
      <vt:lpstr>Summer 2015 #1</vt:lpstr>
      <vt:lpstr>Exam2 #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KN ECE 329 Exam 2 Review session</dc:title>
  <dc:creator>Steven Kolaczkowski</dc:creator>
  <cp:lastModifiedBy>Steven Kolaczkowski</cp:lastModifiedBy>
  <cp:revision>29</cp:revision>
  <dcterms:created xsi:type="dcterms:W3CDTF">2017-03-10T22:02:18Z</dcterms:created>
  <dcterms:modified xsi:type="dcterms:W3CDTF">2017-03-11T06:03:38Z</dcterms:modified>
</cp:coreProperties>
</file>